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2CFF" w:rsidRPr="008248FD" w:rsidRDefault="000E2CFF" w:rsidP="000E2CFF">
      <w:pPr>
        <w:pBdr>
          <w:top w:val="single" w:sz="4" w:space="1" w:color="auto"/>
          <w:left w:val="single" w:sz="4" w:space="4" w:color="auto"/>
          <w:bottom w:val="single" w:sz="4" w:space="9" w:color="auto"/>
          <w:right w:val="single" w:sz="4" w:space="4" w:color="auto"/>
        </w:pBdr>
        <w:shd w:val="pct12" w:color="auto" w:fill="FFFFFF"/>
        <w:rPr>
          <w:rFonts w:ascii="Arial" w:hAnsi="Arial" w:cs="Arial"/>
          <w:b/>
          <w:sz w:val="22"/>
          <w:szCs w:val="22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75538</wp:posOffset>
                </wp:positionH>
                <wp:positionV relativeFrom="paragraph">
                  <wp:posOffset>131064</wp:posOffset>
                </wp:positionV>
                <wp:extent cx="4810125" cy="914400"/>
                <wp:effectExtent l="0" t="0" r="28575" b="1905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10125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CFF" w:rsidRPr="008248FD" w:rsidRDefault="000E2CFF" w:rsidP="000E2CFF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8248FD">
                              <w:rPr>
                                <w:b/>
                                <w:sz w:val="28"/>
                                <w:szCs w:val="28"/>
                              </w:rPr>
                              <w:t>CHURCHLANDS SENIOR HIGH SCHOOL</w:t>
                            </w:r>
                          </w:p>
                          <w:p w:rsidR="000E2CFF" w:rsidRPr="008248FD" w:rsidRDefault="00296DB6" w:rsidP="000E2CFF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MATHEMATICS SPECIALIST 3</w:t>
                            </w:r>
                            <w:proofErr w:type="gramStart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,4</w:t>
                            </w:r>
                            <w:proofErr w:type="gramEnd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TEST 1 SECTION TWO 2016</w:t>
                            </w:r>
                            <w:r w:rsidR="000E2CFF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Year 12</w:t>
                            </w:r>
                          </w:p>
                          <w:p w:rsidR="000E2CFF" w:rsidRPr="008248FD" w:rsidRDefault="000E2CFF" w:rsidP="000E2CFF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8248FD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Calculator Section</w:t>
                            </w:r>
                          </w:p>
                          <w:p w:rsidR="000E2CFF" w:rsidRPr="00FE63B5" w:rsidRDefault="000E2CFF" w:rsidP="000E2CFF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Chapters 1, 2, 3 and 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68.95pt;margin-top:10.3pt;width:378.75pt;height:1in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">
                <v:textbox>
                  <w:txbxContent>
                    <w:p w:rsidR="000E2CFF" w:rsidRPr="008248FD" w:rsidRDefault="000E2CFF" w:rsidP="000E2CFF">
                      <w:pPr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 w:rsidRPr="008248FD">
                        <w:rPr>
                          <w:b/>
                          <w:sz w:val="28"/>
                          <w:szCs w:val="28"/>
                        </w:rPr>
                        <w:t>CHURCHLANDS SENIOR HIGH SCHOOL</w:t>
                      </w:r>
                    </w:p>
                    <w:p w:rsidR="000E2CFF" w:rsidRPr="008248FD" w:rsidRDefault="00296DB6" w:rsidP="000E2CFF">
                      <w:pPr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MATHEMATICS SPECIALIST 3</w:t>
                      </w:r>
                      <w:proofErr w:type="gramStart"/>
                      <w:r>
                        <w:rPr>
                          <w:b/>
                          <w:sz w:val="28"/>
                          <w:szCs w:val="28"/>
                        </w:rPr>
                        <w:t>,4</w:t>
                      </w:r>
                      <w:proofErr w:type="gramEnd"/>
                      <w:r>
                        <w:rPr>
                          <w:b/>
                          <w:sz w:val="28"/>
                          <w:szCs w:val="28"/>
                        </w:rPr>
                        <w:t xml:space="preserve"> TEST 1 SECTION TWO 2016</w:t>
                      </w:r>
                      <w:r w:rsidR="000E2CFF">
                        <w:rPr>
                          <w:b/>
                          <w:sz w:val="28"/>
                          <w:szCs w:val="28"/>
                        </w:rPr>
                        <w:t xml:space="preserve"> Year 12</w:t>
                      </w:r>
                    </w:p>
                    <w:p w:rsidR="000E2CFF" w:rsidRPr="008248FD" w:rsidRDefault="000E2CFF" w:rsidP="000E2CFF">
                      <w:pPr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 w:rsidRPr="008248FD">
                        <w:rPr>
                          <w:b/>
                          <w:sz w:val="28"/>
                          <w:szCs w:val="28"/>
                        </w:rPr>
                        <w:t xml:space="preserve"> Calculator Section</w:t>
                      </w:r>
                    </w:p>
                    <w:p w:rsidR="000E2CFF" w:rsidRPr="00FE63B5" w:rsidRDefault="000E2CFF" w:rsidP="000E2CFF">
                      <w:pPr>
                        <w:jc w:val="center"/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Chapters 1, 2, 3 and 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noProof/>
          <w:sz w:val="22"/>
          <w:szCs w:val="22"/>
          <w:lang w:eastAsia="en-AU"/>
        </w:rPr>
        <w:drawing>
          <wp:inline distT="0" distB="0" distL="0" distR="0">
            <wp:extent cx="816610" cy="1005840"/>
            <wp:effectExtent l="0" t="0" r="2540" b="3810"/>
            <wp:docPr id="1" name="Picture 1" descr="C:\Users\jsanders\AppData\Local\Microsoft\Windows\Temporary Internet Files\Content.IE5\SDG399N5\This one is the best to us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jsanders\AppData\Local\Microsoft\Windows\Temporary Internet Files\Content.IE5\SDG399N5\This one is the best to use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661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2CFF" w:rsidRDefault="000E2CFF" w:rsidP="000E2CFF"/>
    <w:p w:rsidR="000E2CFF" w:rsidRDefault="000E2CFF" w:rsidP="000E2CFF">
      <w:pPr>
        <w:rPr>
          <w:b/>
        </w:rPr>
      </w:pPr>
    </w:p>
    <w:p w:rsidR="000E2CFF" w:rsidRDefault="000E2CFF" w:rsidP="000E2CFF">
      <w:r>
        <w:rPr>
          <w:b/>
        </w:rPr>
        <w:t>Name________________________________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Time:</w:t>
      </w:r>
      <w:r>
        <w:rPr>
          <w:b/>
        </w:rPr>
        <w:tab/>
        <w:t>35 minutes</w:t>
      </w:r>
    </w:p>
    <w:p w:rsidR="000E2CFF" w:rsidRPr="00017AA2" w:rsidRDefault="000E2CFF" w:rsidP="000E2CFF">
      <w:pPr>
        <w:pBdr>
          <w:bottom w:val="single" w:sz="4" w:space="1" w:color="auto"/>
        </w:pBdr>
        <w:rPr>
          <w:b/>
          <w:bCs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85F61">
        <w:rPr>
          <w:b/>
          <w:bCs/>
        </w:rPr>
        <w:t>Total:</w:t>
      </w:r>
      <w:r w:rsidR="00085F61">
        <w:rPr>
          <w:b/>
          <w:bCs/>
        </w:rPr>
        <w:tab/>
        <w:t xml:space="preserve">35 </w:t>
      </w:r>
      <w:r>
        <w:rPr>
          <w:b/>
          <w:bCs/>
        </w:rPr>
        <w:t>marks</w:t>
      </w:r>
    </w:p>
    <w:p w:rsidR="000E2CFF" w:rsidRDefault="000E2CFF" w:rsidP="000E2CFF">
      <w:pPr>
        <w:spacing w:before="60" w:after="60"/>
      </w:pPr>
    </w:p>
    <w:p w:rsidR="00715954" w:rsidRDefault="000E2CFF">
      <w:r>
        <w:t>1.</w:t>
      </w:r>
      <w:r>
        <w:tab/>
        <w:t>[1, 5, 3 marks]</w:t>
      </w:r>
    </w:p>
    <w:p w:rsidR="000E2CFF" w:rsidRDefault="000E2CFF"/>
    <w:p w:rsidR="000E2CFF" w:rsidRPr="000E414E" w:rsidRDefault="000E2CFF" w:rsidP="000E2CFF">
      <w:pPr>
        <w:tabs>
          <w:tab w:val="left" w:pos="720"/>
          <w:tab w:val="right" w:pos="9360"/>
        </w:tabs>
        <w:ind w:left="720" w:hanging="720"/>
      </w:pPr>
      <w:r>
        <w:t>(a)</w:t>
      </w:r>
      <w:r>
        <w:tab/>
        <w:t>State</w:t>
      </w:r>
      <w:r w:rsidRPr="000E414E">
        <w:t xml:space="preserve"> the exact value of </w:t>
      </w:r>
      <w:r w:rsidRPr="00413185">
        <w:fldChar w:fldCharType="begin"/>
      </w:r>
      <w:r w:rsidRPr="00413185">
        <w:instrText xml:space="preserve"> QUOTE </w:instrText>
      </w:r>
      <w:r>
        <w:rPr>
          <w:noProof/>
          <w:lang w:eastAsia="en-AU"/>
        </w:rPr>
        <w:drawing>
          <wp:inline distT="0" distB="0" distL="0" distR="0" wp14:anchorId="16BDA691" wp14:editId="04ABCCA4">
            <wp:extent cx="838200" cy="1809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3185">
        <w:instrText xml:space="preserve"> </w:instrText>
      </w:r>
      <w:r w:rsidRPr="00413185">
        <w:fldChar w:fldCharType="end"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2+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  <m:r>
              <w:rPr>
                <w:rFonts w:ascii="Cambria Math" w:hAnsi="Cambria Math"/>
              </w:rPr>
              <m:t>i)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0E414E">
        <w:t xml:space="preserve">in </w:t>
      </w:r>
      <w:r w:rsidRPr="000E2CFF">
        <w:rPr>
          <w:b/>
        </w:rPr>
        <w:t>Cartesian form</w:t>
      </w:r>
      <w:r w:rsidRPr="000E414E">
        <w:t>.</w:t>
      </w:r>
      <w:r w:rsidRPr="000E414E">
        <w:tab/>
        <w:t>(1 mark)</w:t>
      </w:r>
    </w:p>
    <w:p w:rsidR="000E2CFF" w:rsidRDefault="000E2CFF" w:rsidP="000E2CFF">
      <w:pPr>
        <w:tabs>
          <w:tab w:val="left" w:pos="720"/>
          <w:tab w:val="right" w:pos="9252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252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252"/>
          <w:tab w:val="right" w:pos="9360"/>
        </w:tabs>
      </w:pPr>
    </w:p>
    <w:p w:rsidR="000E2CFF" w:rsidRPr="000E414E" w:rsidRDefault="000E2CFF" w:rsidP="000E2CFF">
      <w:pPr>
        <w:tabs>
          <w:tab w:val="left" w:pos="720"/>
          <w:tab w:val="right" w:pos="9252"/>
          <w:tab w:val="right" w:pos="9360"/>
        </w:tabs>
      </w:pPr>
    </w:p>
    <w:p w:rsidR="000E2CFF" w:rsidRPr="000E414E" w:rsidRDefault="000E2CFF" w:rsidP="000E2CFF">
      <w:pPr>
        <w:tabs>
          <w:tab w:val="left" w:pos="720"/>
          <w:tab w:val="right" w:pos="9252"/>
          <w:tab w:val="right" w:pos="9360"/>
        </w:tabs>
      </w:pPr>
    </w:p>
    <w:p w:rsidR="000E2CFF" w:rsidRPr="009608A5" w:rsidRDefault="000E2CFF" w:rsidP="000E2CFF">
      <w:pPr>
        <w:tabs>
          <w:tab w:val="left" w:pos="720"/>
          <w:tab w:val="right" w:pos="9360"/>
        </w:tabs>
      </w:pPr>
      <w:r w:rsidRPr="009608A5">
        <w:t>(b)</w:t>
      </w:r>
      <w:r w:rsidRPr="009608A5">
        <w:tab/>
      </w:r>
      <w:r w:rsidR="00085F61">
        <w:t>Hence d</w:t>
      </w:r>
      <w:r w:rsidR="00A24F6E">
        <w:t>e</w:t>
      </w:r>
      <w:r>
        <w:t>termine</w:t>
      </w:r>
      <w:r w:rsidRPr="009608A5">
        <w:t xml:space="preserve"> exact values for all the roots </w:t>
      </w:r>
      <w:proofErr w:type="gramStart"/>
      <w:r w:rsidRPr="009608A5">
        <w:t>of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w:proofErr w:type="gramEnd"/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=-8-8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i</m:t>
        </m:r>
      </m:oMath>
      <w:r>
        <w:t xml:space="preserve"> </w:t>
      </w:r>
      <w:r w:rsidRPr="00413185">
        <w:fldChar w:fldCharType="begin"/>
      </w:r>
      <w:r w:rsidRPr="00413185">
        <w:instrText xml:space="preserve"> QUOTE </w:instrText>
      </w:r>
      <w:r>
        <w:rPr>
          <w:noProof/>
          <w:lang w:eastAsia="en-AU"/>
        </w:rPr>
        <w:drawing>
          <wp:inline distT="0" distB="0" distL="0" distR="0" wp14:anchorId="56404CF8" wp14:editId="7BD5B0B7">
            <wp:extent cx="1047750" cy="1714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3185">
        <w:instrText xml:space="preserve"> </w:instrText>
      </w:r>
      <w:r w:rsidRPr="00413185">
        <w:fldChar w:fldCharType="end"/>
      </w:r>
      <w:r w:rsidRPr="009608A5">
        <w:t>.</w:t>
      </w:r>
      <w:r w:rsidRPr="009608A5">
        <w:tab/>
        <w:t>(5 marks)</w:t>
      </w:r>
    </w:p>
    <w:p w:rsidR="000E2CFF" w:rsidRPr="000E414E" w:rsidRDefault="000E2CFF" w:rsidP="000E2CFF">
      <w:pPr>
        <w:tabs>
          <w:tab w:val="left" w:pos="720"/>
          <w:tab w:val="right" w:pos="9360"/>
        </w:tabs>
      </w:pPr>
    </w:p>
    <w:p w:rsidR="000E2CFF" w:rsidRPr="000E414E" w:rsidRDefault="000E2CFF" w:rsidP="000E2CFF">
      <w:pPr>
        <w:tabs>
          <w:tab w:val="left" w:pos="720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252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252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252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252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252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252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252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252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252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252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252"/>
          <w:tab w:val="right" w:pos="9360"/>
        </w:tabs>
      </w:pPr>
    </w:p>
    <w:p w:rsidR="000E2CFF" w:rsidRDefault="000E2CFF" w:rsidP="000E2CFF">
      <w:pPr>
        <w:tabs>
          <w:tab w:val="left" w:pos="720"/>
          <w:tab w:val="right" w:pos="9252"/>
          <w:tab w:val="right" w:pos="9360"/>
        </w:tabs>
      </w:pPr>
    </w:p>
    <w:p w:rsidR="000E2CFF" w:rsidRPr="000E414E" w:rsidRDefault="000E2CFF" w:rsidP="000E2CFF">
      <w:pPr>
        <w:tabs>
          <w:tab w:val="left" w:pos="720"/>
          <w:tab w:val="right" w:pos="9252"/>
          <w:tab w:val="right" w:pos="9360"/>
        </w:tabs>
      </w:pPr>
    </w:p>
    <w:p w:rsidR="000E2CFF" w:rsidRPr="00E05871" w:rsidRDefault="000E2CFF" w:rsidP="000E2CFF">
      <w:pPr>
        <w:tabs>
          <w:tab w:val="left" w:pos="720"/>
          <w:tab w:val="right" w:pos="9360"/>
        </w:tabs>
        <w:ind w:left="720" w:hanging="720"/>
      </w:pPr>
      <w:r>
        <w:lastRenderedPageBreak/>
        <w:t>(c)</w:t>
      </w:r>
      <w:r>
        <w:tab/>
      </w:r>
      <w:r w:rsidRPr="000E414E">
        <w:t>Sketch all the roots from (b) on the Argand diagram below.  Identify all the important features.</w:t>
      </w:r>
      <w:r>
        <w:rPr>
          <w:position w:val="-4"/>
        </w:rPr>
        <w:tab/>
      </w:r>
      <w:r w:rsidRPr="00DF0E82">
        <w:rPr>
          <w:position w:val="-4"/>
        </w:rPr>
        <w:t>(3 marks)</w:t>
      </w:r>
    </w:p>
    <w:p w:rsidR="000E2CFF" w:rsidRDefault="000E2CFF" w:rsidP="000E2CFF">
      <w:pPr>
        <w:tabs>
          <w:tab w:val="left" w:pos="720"/>
          <w:tab w:val="right" w:pos="9360"/>
        </w:tabs>
        <w:spacing w:line="360" w:lineRule="auto"/>
      </w:pPr>
    </w:p>
    <w:p w:rsidR="000E2CFF" w:rsidRDefault="00A24F6E" w:rsidP="000E2CFF">
      <w:pPr>
        <w:tabs>
          <w:tab w:val="left" w:pos="720"/>
          <w:tab w:val="right" w:pos="9360"/>
        </w:tabs>
        <w:spacing w:line="360" w:lineRule="auto"/>
      </w:pPr>
      <w:r>
        <w:rPr>
          <w:noProof/>
          <w:lang w:eastAsia="en-AU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71.05pt;margin-top:2.4pt;width:350.25pt;height:262.75pt;z-index:251660288;mso-position-horizontal-relative:text;mso-position-vertical-relative:text">
            <v:imagedata r:id="rId8" o:title=""/>
            <w10:wrap type="square"/>
          </v:shape>
          <o:OLEObject Type="Embed" ProgID="FXDraw.Graphic" ShapeID="_x0000_s1027" DrawAspect="Content" ObjectID="_1518928814" r:id="rId9"/>
        </w:object>
      </w:r>
    </w:p>
    <w:p w:rsidR="000E2CFF" w:rsidRDefault="000E2CFF" w:rsidP="000E2CFF">
      <w:pPr>
        <w:tabs>
          <w:tab w:val="left" w:pos="720"/>
          <w:tab w:val="right" w:pos="9360"/>
        </w:tabs>
        <w:spacing w:line="360" w:lineRule="auto"/>
      </w:pPr>
    </w:p>
    <w:p w:rsidR="000E2CFF" w:rsidRDefault="000E2CFF" w:rsidP="000E2CFF">
      <w:pPr>
        <w:tabs>
          <w:tab w:val="left" w:pos="720"/>
          <w:tab w:val="right" w:pos="9360"/>
          <w:tab w:val="right" w:pos="9546"/>
        </w:tabs>
        <w:spacing w:line="360" w:lineRule="auto"/>
        <w:rPr>
          <w:position w:val="-4"/>
        </w:rPr>
      </w:pPr>
    </w:p>
    <w:p w:rsidR="000E2CFF" w:rsidRDefault="000E2CFF" w:rsidP="000E2CFF">
      <w:pPr>
        <w:tabs>
          <w:tab w:val="left" w:pos="720"/>
          <w:tab w:val="right" w:pos="9360"/>
          <w:tab w:val="right" w:pos="9546"/>
        </w:tabs>
        <w:spacing w:line="360" w:lineRule="auto"/>
        <w:rPr>
          <w:position w:val="-4"/>
        </w:rPr>
      </w:pPr>
    </w:p>
    <w:p w:rsidR="000E2CFF" w:rsidRDefault="000E2CFF" w:rsidP="000E2CFF">
      <w:pPr>
        <w:tabs>
          <w:tab w:val="left" w:pos="720"/>
          <w:tab w:val="right" w:pos="9360"/>
          <w:tab w:val="right" w:pos="9546"/>
        </w:tabs>
        <w:spacing w:line="360" w:lineRule="auto"/>
        <w:rPr>
          <w:position w:val="-4"/>
        </w:rPr>
      </w:pPr>
    </w:p>
    <w:p w:rsidR="000E2CFF" w:rsidRDefault="000E2CFF" w:rsidP="000E2CFF">
      <w:pPr>
        <w:tabs>
          <w:tab w:val="left" w:pos="720"/>
          <w:tab w:val="right" w:pos="9360"/>
          <w:tab w:val="right" w:pos="9546"/>
        </w:tabs>
        <w:spacing w:line="360" w:lineRule="auto"/>
        <w:rPr>
          <w:position w:val="-4"/>
        </w:rPr>
      </w:pPr>
    </w:p>
    <w:p w:rsidR="000E2CFF" w:rsidRDefault="000E2CFF" w:rsidP="000E2CFF">
      <w:pPr>
        <w:tabs>
          <w:tab w:val="left" w:pos="720"/>
          <w:tab w:val="right" w:pos="9360"/>
          <w:tab w:val="right" w:pos="9546"/>
        </w:tabs>
        <w:spacing w:line="360" w:lineRule="auto"/>
        <w:rPr>
          <w:position w:val="-4"/>
        </w:rPr>
      </w:pPr>
    </w:p>
    <w:p w:rsidR="000E2CFF" w:rsidRDefault="000E2CFF" w:rsidP="000E2CFF">
      <w:pPr>
        <w:tabs>
          <w:tab w:val="left" w:pos="720"/>
          <w:tab w:val="right" w:pos="9360"/>
          <w:tab w:val="right" w:pos="9546"/>
        </w:tabs>
        <w:spacing w:line="360" w:lineRule="auto"/>
        <w:rPr>
          <w:position w:val="-4"/>
        </w:rPr>
      </w:pPr>
    </w:p>
    <w:p w:rsidR="000E2CFF" w:rsidRDefault="000E2CFF" w:rsidP="000E2CFF">
      <w:pPr>
        <w:tabs>
          <w:tab w:val="left" w:pos="720"/>
          <w:tab w:val="right" w:pos="9360"/>
          <w:tab w:val="right" w:pos="9546"/>
        </w:tabs>
        <w:spacing w:line="360" w:lineRule="auto"/>
        <w:rPr>
          <w:position w:val="-4"/>
        </w:rPr>
      </w:pPr>
    </w:p>
    <w:p w:rsidR="000E2CFF" w:rsidRDefault="000E2CFF" w:rsidP="000E2CFF">
      <w:pPr>
        <w:tabs>
          <w:tab w:val="left" w:pos="720"/>
          <w:tab w:val="right" w:pos="9360"/>
          <w:tab w:val="right" w:pos="9546"/>
        </w:tabs>
        <w:spacing w:line="360" w:lineRule="auto"/>
        <w:rPr>
          <w:position w:val="-4"/>
        </w:rPr>
      </w:pPr>
    </w:p>
    <w:p w:rsidR="000E2CFF" w:rsidRDefault="000E2CFF" w:rsidP="000E2CFF">
      <w:pPr>
        <w:tabs>
          <w:tab w:val="left" w:pos="720"/>
          <w:tab w:val="right" w:pos="9360"/>
          <w:tab w:val="right" w:pos="9546"/>
        </w:tabs>
        <w:spacing w:line="360" w:lineRule="auto"/>
        <w:rPr>
          <w:position w:val="-4"/>
        </w:rPr>
      </w:pPr>
    </w:p>
    <w:p w:rsidR="000E2CFF" w:rsidRDefault="000E2CFF" w:rsidP="000E2CFF">
      <w:pPr>
        <w:tabs>
          <w:tab w:val="left" w:pos="720"/>
          <w:tab w:val="right" w:pos="8833"/>
          <w:tab w:val="right" w:pos="9360"/>
        </w:tabs>
        <w:spacing w:line="360" w:lineRule="auto"/>
        <w:rPr>
          <w:position w:val="-4"/>
        </w:rPr>
      </w:pPr>
    </w:p>
    <w:p w:rsidR="000E2CFF" w:rsidRDefault="000E2CFF" w:rsidP="000E2CFF"/>
    <w:p w:rsidR="000E2CFF" w:rsidRDefault="000E2CFF"/>
    <w:p w:rsidR="000E2CFF" w:rsidRDefault="000E2CFF"/>
    <w:p w:rsidR="000E2CFF" w:rsidRDefault="000E2CFF"/>
    <w:p w:rsidR="000E2CFF" w:rsidRDefault="000E2CFF"/>
    <w:p w:rsidR="000E2CFF" w:rsidRDefault="000E2CFF"/>
    <w:p w:rsidR="000E2CFF" w:rsidRDefault="000E2CFF"/>
    <w:p w:rsidR="000E2CFF" w:rsidRDefault="000E2CFF"/>
    <w:p w:rsidR="000E2CFF" w:rsidRDefault="000E2CFF"/>
    <w:p w:rsidR="000E2CFF" w:rsidRDefault="000E2CFF"/>
    <w:p w:rsidR="000E2CFF" w:rsidRDefault="000E2CFF"/>
    <w:p w:rsidR="000E2CFF" w:rsidRDefault="000E2CFF"/>
    <w:p w:rsidR="000E2CFF" w:rsidRDefault="000E2CFF"/>
    <w:p w:rsidR="000E2CFF" w:rsidRDefault="000E2CFF"/>
    <w:p w:rsidR="000E2CFF" w:rsidRDefault="000E2CFF"/>
    <w:p w:rsidR="000E2CFF" w:rsidRDefault="000E2CFF"/>
    <w:p w:rsidR="000E2CFF" w:rsidRDefault="000E2CFF"/>
    <w:p w:rsidR="000E2CFF" w:rsidRDefault="000E2CFF"/>
    <w:p w:rsidR="000E2CFF" w:rsidRDefault="000E2CFF"/>
    <w:p w:rsidR="000E2CFF" w:rsidRDefault="000E2CFF"/>
    <w:p w:rsidR="000E2CFF" w:rsidRDefault="000E2CFF"/>
    <w:p w:rsidR="000E2CFF" w:rsidRDefault="000E2CFF"/>
    <w:p w:rsidR="000E2CFF" w:rsidRDefault="000E2CFF"/>
    <w:p w:rsidR="000E2CFF" w:rsidRDefault="000E2CFF"/>
    <w:p w:rsidR="000E2CFF" w:rsidRDefault="000E2CFF"/>
    <w:p w:rsidR="000E2CFF" w:rsidRDefault="000E2CFF"/>
    <w:p w:rsidR="000E2CFF" w:rsidRDefault="000E2CFF"/>
    <w:p w:rsidR="000E2CFF" w:rsidRDefault="000E2CFF"/>
    <w:p w:rsidR="000E2CFF" w:rsidRDefault="000E2CFF">
      <w:r>
        <w:lastRenderedPageBreak/>
        <w:t>2.</w:t>
      </w:r>
      <w:r>
        <w:tab/>
      </w:r>
      <w:r w:rsidR="00253160">
        <w:t>[2, 3, 2 marks]</w:t>
      </w:r>
    </w:p>
    <w:p w:rsidR="000E2CFF" w:rsidRDefault="000E2CFF" w:rsidP="000E2CFF">
      <w:r>
        <w:t>Sketch the following regions in the complex plane.</w:t>
      </w:r>
    </w:p>
    <w:p w:rsidR="000E2CFF" w:rsidRDefault="000E2CFF" w:rsidP="000E2CFF"/>
    <w:p w:rsidR="000E2CFF" w:rsidRDefault="000E2CFF" w:rsidP="000E2CFF">
      <w:pPr>
        <w:pStyle w:val="PartA"/>
      </w:pPr>
      <w:r>
        <w:t>(</w:t>
      </w:r>
      <w:proofErr w:type="gramStart"/>
      <w:r>
        <w:t>a</w:t>
      </w:r>
      <w:proofErr w:type="gramEnd"/>
      <w:r>
        <w:t>)</w:t>
      </w:r>
      <w:r>
        <w:tab/>
      </w:r>
      <w:r w:rsidRPr="00024EEB">
        <w:rPr>
          <w:position w:val="-22"/>
        </w:rPr>
        <w:object w:dxaOrig="1680" w:dyaOrig="580">
          <v:shape id="_x0000_i1026" type="#_x0000_t75" style="width:84pt;height:28.5pt" o:ole="">
            <v:imagedata r:id="rId10" o:title=""/>
          </v:shape>
          <o:OLEObject Type="Embed" ProgID="Equation.DSMT4" ShapeID="_x0000_i1026" DrawAspect="Content" ObjectID="_1518928808" r:id="rId11"/>
        </w:object>
      </w:r>
      <w:r>
        <w:t>.</w:t>
      </w:r>
      <w:r>
        <w:tab/>
        <w:t>(2 marks)</w:t>
      </w:r>
    </w:p>
    <w:p w:rsidR="000E2CFF" w:rsidRDefault="000E2CFF" w:rsidP="000E2CFF">
      <w:pPr>
        <w:pStyle w:val="PartA"/>
        <w:jc w:val="center"/>
      </w:pPr>
      <w:r>
        <w:object w:dxaOrig="5699" w:dyaOrig="4565">
          <v:shape id="_x0000_i1027" type="#_x0000_t75" style="width:285pt;height:228.75pt" o:ole="">
            <v:imagedata r:id="rId12" o:title=""/>
          </v:shape>
          <o:OLEObject Type="Embed" ProgID="FXDraw.Graphic" ShapeID="_x0000_i1027" DrawAspect="Content" ObjectID="_1518928809" r:id="rId13"/>
        </w:object>
      </w:r>
    </w:p>
    <w:p w:rsidR="000E2CFF" w:rsidRDefault="000E2CFF" w:rsidP="000E2CFF">
      <w:pPr>
        <w:pStyle w:val="PartA"/>
      </w:pPr>
    </w:p>
    <w:p w:rsidR="000E2CFF" w:rsidRDefault="000E2CFF" w:rsidP="000E2CFF">
      <w:pPr>
        <w:pStyle w:val="PartA"/>
      </w:pPr>
      <w:r>
        <w:t>(</w:t>
      </w:r>
      <w:proofErr w:type="gramStart"/>
      <w:r>
        <w:t>b</w:t>
      </w:r>
      <w:proofErr w:type="gramEnd"/>
      <w:r>
        <w:t>)</w:t>
      </w:r>
      <w:r>
        <w:tab/>
      </w:r>
      <w:r w:rsidRPr="00011668">
        <w:rPr>
          <w:position w:val="-12"/>
        </w:rPr>
        <w:object w:dxaOrig="2079" w:dyaOrig="360">
          <v:shape id="_x0000_i1028" type="#_x0000_t75" style="width:104.25pt;height:18pt" o:ole="">
            <v:imagedata r:id="rId14" o:title=""/>
          </v:shape>
          <o:OLEObject Type="Embed" ProgID="Equation.DSMT4" ShapeID="_x0000_i1028" DrawAspect="Content" ObjectID="_1518928810" r:id="rId15"/>
        </w:object>
      </w:r>
      <w:r>
        <w:t>.</w:t>
      </w:r>
      <w:r>
        <w:tab/>
        <w:t>(3 marks)</w:t>
      </w:r>
    </w:p>
    <w:p w:rsidR="000E2CFF" w:rsidRDefault="000E2CFF" w:rsidP="000E2CFF">
      <w:pPr>
        <w:pStyle w:val="PartA"/>
        <w:jc w:val="center"/>
      </w:pPr>
      <w:r>
        <w:object w:dxaOrig="5699" w:dyaOrig="4565">
          <v:shape id="_x0000_i1029" type="#_x0000_t75" style="width:285pt;height:228.75pt" o:ole="">
            <v:imagedata r:id="rId16" o:title=""/>
          </v:shape>
          <o:OLEObject Type="Embed" ProgID="FXDraw.Graphic" ShapeID="_x0000_i1029" DrawAspect="Content" ObjectID="_1518928811" r:id="rId17"/>
        </w:object>
      </w:r>
    </w:p>
    <w:p w:rsidR="000E2CFF" w:rsidRDefault="000E2CFF" w:rsidP="000E2CFF">
      <w:pPr>
        <w:pStyle w:val="PartA"/>
      </w:pPr>
    </w:p>
    <w:p w:rsidR="000E2CFF" w:rsidRDefault="000E2CFF" w:rsidP="000E2CFF">
      <w:pPr>
        <w:pStyle w:val="PartA"/>
      </w:pPr>
      <w:r>
        <w:t>(c)</w:t>
      </w:r>
      <w:r>
        <w:tab/>
        <w:t xml:space="preserve">For the region in (b) above, state the minimum value </w:t>
      </w:r>
      <w:proofErr w:type="gramStart"/>
      <w:r>
        <w:t xml:space="preserve">of </w:t>
      </w:r>
      <w:r w:rsidRPr="00011668">
        <w:rPr>
          <w:position w:val="-12"/>
        </w:rPr>
        <w:object w:dxaOrig="260" w:dyaOrig="360">
          <v:shape id="_x0000_i1030" type="#_x0000_t75" style="width:12.75pt;height:18pt" o:ole="">
            <v:imagedata r:id="rId18" o:title=""/>
          </v:shape>
          <o:OLEObject Type="Embed" ProgID="Equation.DSMT4" ShapeID="_x0000_i1030" DrawAspect="Content" ObjectID="_1518928812" r:id="rId19"/>
        </w:object>
      </w:r>
      <w:proofErr w:type="gramEnd"/>
      <w:r>
        <w:t>.</w:t>
      </w:r>
      <w:r>
        <w:tab/>
        <w:t>(2 marks)</w:t>
      </w:r>
    </w:p>
    <w:p w:rsidR="000E2CFF" w:rsidRDefault="000E2CFF" w:rsidP="000E2CFF"/>
    <w:p w:rsidR="000E2CFF" w:rsidRDefault="000E2CFF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>
      <w:r>
        <w:lastRenderedPageBreak/>
        <w:t>3.</w:t>
      </w:r>
      <w:r>
        <w:tab/>
      </w:r>
      <w:r w:rsidRPr="003562E1">
        <w:t>[</w:t>
      </w:r>
      <w:r>
        <w:rPr>
          <w:color w:val="000000"/>
        </w:rPr>
        <w:t>6</w:t>
      </w:r>
      <w:r w:rsidR="00085F61">
        <w:rPr>
          <w:color w:val="000000"/>
        </w:rPr>
        <w:t>, 2</w:t>
      </w:r>
      <w:r w:rsidR="003E015D">
        <w:rPr>
          <w:color w:val="000000"/>
        </w:rPr>
        <w:t xml:space="preserve"> </w:t>
      </w:r>
      <w:r w:rsidRPr="003562E1">
        <w:t>marks</w:t>
      </w:r>
      <w:r>
        <w:t>]</w:t>
      </w:r>
    </w:p>
    <w:p w:rsidR="00253160" w:rsidRDefault="00253160"/>
    <w:p w:rsidR="00253160" w:rsidRDefault="00B45BA1">
      <w:r>
        <w:t>(a)</w:t>
      </w:r>
      <w:r>
        <w:tab/>
      </w:r>
      <w:r w:rsidR="00253160" w:rsidRPr="003562E1">
        <w:t xml:space="preserve">Use de </w:t>
      </w:r>
      <w:proofErr w:type="spellStart"/>
      <w:r w:rsidR="00253160" w:rsidRPr="003562E1">
        <w:t>Moivre’s</w:t>
      </w:r>
      <w:proofErr w:type="spellEnd"/>
      <w:r w:rsidR="00253160" w:rsidRPr="003562E1">
        <w:t xml:space="preserve"> Theorem to </w:t>
      </w:r>
      <w:r w:rsidR="00253160">
        <w:t xml:space="preserve">solv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=-iz</m:t>
        </m:r>
      </m:oMath>
      <w:r w:rsidR="00253160">
        <w:t xml:space="preserve">  </w:t>
      </w:r>
      <w:r w:rsidR="00253160">
        <w:br/>
        <w:t xml:space="preserve">Give your answers in the form </w:t>
      </w:r>
      <m:oMath>
        <m:r>
          <w:rPr>
            <w:rFonts w:ascii="Cambria Math" w:hAnsi="Cambria Math"/>
          </w:rPr>
          <m:t>rcisθ</m:t>
        </m:r>
      </m:oMath>
      <w:r w:rsidR="00253160">
        <w:t xml:space="preserve"> where </w:t>
      </w:r>
      <m:oMath>
        <m:r>
          <w:rPr>
            <w:rFonts w:ascii="Cambria Math" w:hAnsi="Cambria Math"/>
          </w:rPr>
          <m:t>r≥0</m:t>
        </m:r>
      </m:oMath>
      <w:r w:rsidR="00965DAC">
        <w:t xml:space="preserve"> and </w:t>
      </w:r>
      <m:oMath>
        <m:r>
          <w:rPr>
            <w:rFonts w:ascii="Cambria Math" w:hAnsi="Cambria Math"/>
          </w:rPr>
          <m:t>-π&lt;θ≤π</m:t>
        </m:r>
      </m:oMath>
      <w:r w:rsidR="00253160">
        <w:br/>
        <w:t>[To obtain full marks for this question, you must show clearly the use of</w:t>
      </w:r>
      <w:r w:rsidR="00253160">
        <w:br/>
        <w:t xml:space="preserve">de </w:t>
      </w:r>
      <w:proofErr w:type="spellStart"/>
      <w:r w:rsidR="00253160">
        <w:t>Moivre's</w:t>
      </w:r>
      <w:proofErr w:type="spellEnd"/>
      <w:r w:rsidR="00253160">
        <w:t xml:space="preserve"> Theorem.]</w:t>
      </w:r>
    </w:p>
    <w:p w:rsidR="003E015D" w:rsidRDefault="003E015D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253160" w:rsidRDefault="00253160"/>
    <w:p w:rsidR="003E015D" w:rsidRDefault="003E015D">
      <w:pPr>
        <w:rPr>
          <w:sz w:val="28"/>
          <w:szCs w:val="28"/>
        </w:rPr>
      </w:pPr>
      <w:r>
        <w:lastRenderedPageBreak/>
        <w:t>(b)</w:t>
      </w:r>
      <w:r>
        <w:tab/>
        <w:t xml:space="preserve">An exact solution to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=-iz</m:t>
        </m:r>
      </m:oMath>
      <w:r>
        <w:t xml:space="preserve"> </w:t>
      </w:r>
      <w:proofErr w:type="gramStart"/>
      <w:r>
        <w:t>is</w:t>
      </w:r>
      <w:proofErr w:type="gramEnd"/>
      <w:r>
        <w:t xml:space="preserve"> </w:t>
      </w:r>
      <m:oMath>
        <m:r>
          <w:rPr>
            <w:rFonts w:ascii="Cambria Math" w:hAnsi="Cambria Math"/>
            <w:sz w:val="28"/>
            <w:szCs w:val="28"/>
          </w:rPr>
          <m:t>z=(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rad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)+(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rad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) i</m:t>
        </m:r>
      </m:oMath>
    </w:p>
    <w:p w:rsidR="003E015D" w:rsidRDefault="003E015D">
      <w:pPr>
        <w:rPr>
          <w:sz w:val="28"/>
          <w:szCs w:val="28"/>
        </w:rPr>
      </w:pPr>
    </w:p>
    <w:p w:rsidR="00965DAC" w:rsidRDefault="003E015D">
      <w:r>
        <w:t xml:space="preserve">Given </w:t>
      </w:r>
      <w:proofErr w:type="gramStart"/>
      <w:r>
        <w:t xml:space="preserve">that  </w:t>
      </w:r>
      <w:proofErr w:type="gramEnd"/>
      <m:oMath>
        <m:r>
          <w:rPr>
            <w:rFonts w:ascii="Cambria Math" w:hAnsi="Cambria Math"/>
          </w:rPr>
          <m:t>cosθ=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</m:t>
        </m:r>
      </m:oMath>
      <w:r>
        <w:t xml:space="preserve">, use your answer in (a) and the above solution to </w:t>
      </w:r>
      <m:oMath>
        <m:r>
          <w:rPr>
            <w:rFonts w:ascii="Cambria Math" w:hAnsi="Cambria Math"/>
          </w:rPr>
          <m:t>z</m:t>
        </m:r>
      </m:oMath>
      <w:r>
        <w:t xml:space="preserve"> to show that </w:t>
      </w:r>
      <m:oMath>
        <m:r>
          <w:rPr>
            <w:rFonts w:ascii="Cambria Math" w:hAnsi="Cambria Math"/>
          </w:rPr>
          <m:t>θ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π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>
        <w:t>.  Explain clearly how you arrived at your answer.</w:t>
      </w:r>
    </w:p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3E015D" w:rsidRDefault="003E015D"/>
    <w:p w:rsidR="00253160" w:rsidRDefault="00253160">
      <w:r>
        <w:lastRenderedPageBreak/>
        <w:t>4</w:t>
      </w:r>
      <w:r>
        <w:tab/>
      </w:r>
      <w:r w:rsidR="00965DAC" w:rsidRPr="003562E1">
        <w:t>[</w:t>
      </w:r>
      <w:r w:rsidR="00085F61">
        <w:rPr>
          <w:color w:val="000000"/>
        </w:rPr>
        <w:t>4</w:t>
      </w:r>
      <w:r w:rsidR="00965DAC">
        <w:rPr>
          <w:color w:val="000000"/>
        </w:rPr>
        <w:t>, 3, 3</w:t>
      </w:r>
      <w:r w:rsidR="00965DAC" w:rsidRPr="003562E1">
        <w:rPr>
          <w:color w:val="000000"/>
        </w:rPr>
        <w:t xml:space="preserve"> </w:t>
      </w:r>
      <w:r w:rsidR="00965DAC" w:rsidRPr="003562E1">
        <w:t>marks</w:t>
      </w:r>
      <w:r w:rsidR="00965DAC">
        <w:t>]</w:t>
      </w:r>
    </w:p>
    <w:p w:rsidR="00253160" w:rsidRDefault="00253160"/>
    <w:p w:rsidR="00253160" w:rsidRPr="00253160" w:rsidRDefault="00253160" w:rsidP="0025316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53160">
        <w:rPr>
          <w:rFonts w:ascii="Times New Roman" w:hAnsi="Times New Roman" w:cs="Times New Roman"/>
          <w:sz w:val="24"/>
          <w:szCs w:val="24"/>
        </w:rPr>
        <w:t>(a)</w:t>
      </w:r>
      <w:r w:rsidRPr="00253160">
        <w:rPr>
          <w:rFonts w:ascii="Times New Roman" w:hAnsi="Times New Roman" w:cs="Times New Roman"/>
          <w:sz w:val="24"/>
          <w:szCs w:val="24"/>
        </w:rPr>
        <w:tab/>
        <w:t xml:space="preserve">Express each of the following in polar form such that </w:t>
      </w:r>
      <m:oMath>
        <m:r>
          <w:rPr>
            <w:rFonts w:ascii="Cambria Math" w:hAnsi="Cambria Math" w:cs="Times New Roman"/>
            <w:sz w:val="24"/>
            <w:szCs w:val="24"/>
          </w:rPr>
          <m:t>r≥1</m:t>
        </m:r>
      </m:oMath>
      <w:r w:rsidRPr="0025316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53160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0≤θ≤2π</m:t>
        </m:r>
      </m:oMath>
      <w:r w:rsidRPr="00253160">
        <w:rPr>
          <w:rFonts w:ascii="Times New Roman" w:hAnsi="Times New Roman" w:cs="Times New Roman"/>
          <w:sz w:val="24"/>
          <w:szCs w:val="24"/>
        </w:rPr>
        <w:t>.</w:t>
      </w:r>
      <w:r w:rsidRPr="00253160">
        <w:rPr>
          <w:rFonts w:ascii="Times New Roman" w:hAnsi="Times New Roman" w:cs="Times New Roman"/>
          <w:i/>
          <w:sz w:val="24"/>
          <w:szCs w:val="24"/>
        </w:rPr>
        <w:tab/>
      </w:r>
      <w:r w:rsidR="00085F61">
        <w:rPr>
          <w:rFonts w:ascii="Times New Roman" w:hAnsi="Times New Roman" w:cs="Times New Roman"/>
          <w:sz w:val="24"/>
          <w:szCs w:val="24"/>
        </w:rPr>
        <w:t>(4</w:t>
      </w:r>
      <w:r w:rsidRPr="00253160">
        <w:rPr>
          <w:rFonts w:ascii="Times New Roman" w:hAnsi="Times New Roman" w:cs="Times New Roman"/>
          <w:sz w:val="24"/>
          <w:szCs w:val="24"/>
        </w:rPr>
        <w:t>)</w:t>
      </w:r>
    </w:p>
    <w:p w:rsidR="00253160" w:rsidRPr="00253160" w:rsidRDefault="00253160" w:rsidP="0025316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3160" w:rsidRPr="00253160" w:rsidRDefault="00A24F6E" w:rsidP="00253160">
      <w:pPr>
        <w:pStyle w:val="ListParagraph"/>
        <w:numPr>
          <w:ilvl w:val="0"/>
          <w:numId w:val="1"/>
        </w:numPr>
        <w:ind w:left="1530" w:hanging="81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1-i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p>
      </m:oMath>
      <w:r w:rsidR="00253160" w:rsidRPr="00253160">
        <w:rPr>
          <w:rFonts w:ascii="Times New Roman" w:hAnsi="Times New Roman" w:cs="Times New Roman"/>
          <w:sz w:val="24"/>
          <w:szCs w:val="24"/>
        </w:rPr>
        <w:tab/>
      </w:r>
    </w:p>
    <w:p w:rsidR="00253160" w:rsidRPr="00253160" w:rsidRDefault="00253160" w:rsidP="0025316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253160" w:rsidRPr="00253160" w:rsidRDefault="00A24F6E" w:rsidP="0025316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-i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</m:oMath>
    </w:p>
    <w:p w:rsidR="00253160" w:rsidRPr="00253160" w:rsidRDefault="00253160" w:rsidP="0025316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253160" w:rsidRPr="00253160" w:rsidRDefault="00A24F6E" w:rsidP="0025316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-1+i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  <m:sup/>
        </m:sSup>
      </m:oMath>
    </w:p>
    <w:p w:rsidR="00253160" w:rsidRPr="00253160" w:rsidRDefault="00253160" w:rsidP="0025316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253160" w:rsidRPr="00253160" w:rsidRDefault="00A24F6E" w:rsidP="0025316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-2+2i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</m:oMath>
    </w:p>
    <w:p w:rsidR="00253160" w:rsidRPr="00253160" w:rsidRDefault="00253160" w:rsidP="0025316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3160" w:rsidRPr="00253160" w:rsidRDefault="00253160" w:rsidP="003E6EF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53160">
        <w:rPr>
          <w:rFonts w:ascii="Times New Roman" w:hAnsi="Times New Roman" w:cs="Times New Roman"/>
          <w:sz w:val="24"/>
          <w:szCs w:val="24"/>
        </w:rPr>
        <w:t>(b)</w:t>
      </w:r>
      <w:r w:rsidRPr="00253160">
        <w:rPr>
          <w:rFonts w:ascii="Times New Roman" w:hAnsi="Times New Roman" w:cs="Times New Roman"/>
          <w:sz w:val="24"/>
          <w:szCs w:val="24"/>
        </w:rPr>
        <w:tab/>
      </w:r>
      <w:r w:rsidRPr="00253160">
        <w:rPr>
          <w:rFonts w:ascii="Times New Roman" w:hAnsi="Times New Roman" w:cs="Times New Roman"/>
          <w:b/>
          <w:sz w:val="24"/>
          <w:szCs w:val="24"/>
        </w:rPr>
        <w:t>Hence,</w:t>
      </w:r>
      <w:r>
        <w:rPr>
          <w:rFonts w:ascii="Times New Roman" w:hAnsi="Times New Roman" w:cs="Times New Roman"/>
          <w:sz w:val="24"/>
          <w:szCs w:val="24"/>
        </w:rPr>
        <w:t xml:space="preserve"> simplify</w:t>
      </w:r>
      <w:r>
        <w:rPr>
          <w:rFonts w:ascii="Times New Roman" w:hAnsi="Times New Roman" w:cs="Times New Roman"/>
          <w:sz w:val="24"/>
          <w:szCs w:val="24"/>
        </w:rPr>
        <w:tab/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1-i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-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e>
                </m:ra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i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(-1+i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-2+2i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</m:den>
        </m:f>
      </m:oMath>
      <w:r>
        <w:rPr>
          <w:rFonts w:ascii="Times New Roman" w:hAnsi="Times New Roman" w:cs="Times New Roman"/>
          <w:sz w:val="24"/>
          <w:szCs w:val="24"/>
        </w:rPr>
        <w:tab/>
      </w:r>
      <w:r w:rsidRPr="00253160">
        <w:rPr>
          <w:rFonts w:ascii="Times New Roman" w:hAnsi="Times New Roman" w:cs="Times New Roman"/>
          <w:sz w:val="24"/>
          <w:szCs w:val="24"/>
        </w:rPr>
        <w:t>giving your answer in Cartesian form.</w:t>
      </w:r>
    </w:p>
    <w:p w:rsidR="00253160" w:rsidRPr="00253160" w:rsidRDefault="00253160" w:rsidP="003E6EFB">
      <w:pPr>
        <w:ind w:left="720"/>
      </w:pPr>
      <w:r w:rsidRPr="00253160">
        <w:t xml:space="preserve">Your working steps must show clearly how you multiply and divide complex numbers expressed in polar form. </w:t>
      </w:r>
      <w:r w:rsidRPr="00253160">
        <w:tab/>
      </w:r>
      <w:r w:rsidRPr="00253160">
        <w:tab/>
      </w:r>
      <w:r w:rsidRPr="00253160">
        <w:tab/>
      </w:r>
      <w:r w:rsidRPr="00253160">
        <w:tab/>
      </w:r>
      <w:r w:rsidRPr="00253160">
        <w:tab/>
      </w:r>
      <w:r w:rsidRPr="00253160">
        <w:tab/>
      </w:r>
      <w:r w:rsidRPr="00253160">
        <w:tab/>
      </w:r>
      <w:r w:rsidR="003E6EFB">
        <w:tab/>
      </w:r>
      <w:r w:rsidRPr="00253160">
        <w:t>(3)</w:t>
      </w:r>
    </w:p>
    <w:p w:rsidR="00253160" w:rsidRPr="00253160" w:rsidRDefault="00253160" w:rsidP="00253160"/>
    <w:p w:rsidR="00253160" w:rsidRPr="00253160" w:rsidRDefault="00253160" w:rsidP="00253160"/>
    <w:p w:rsidR="00253160" w:rsidRPr="00253160" w:rsidRDefault="00253160" w:rsidP="00253160"/>
    <w:p w:rsidR="00253160" w:rsidRPr="00253160" w:rsidRDefault="00253160" w:rsidP="00253160"/>
    <w:p w:rsidR="00253160" w:rsidRPr="00253160" w:rsidRDefault="00253160" w:rsidP="00253160"/>
    <w:p w:rsidR="00253160" w:rsidRDefault="00253160" w:rsidP="00253160"/>
    <w:p w:rsidR="00253160" w:rsidRDefault="00253160" w:rsidP="00253160"/>
    <w:p w:rsidR="00253160" w:rsidRDefault="00253160" w:rsidP="00253160"/>
    <w:p w:rsidR="00253160" w:rsidRDefault="00253160" w:rsidP="00253160"/>
    <w:p w:rsidR="00253160" w:rsidRDefault="00253160" w:rsidP="00253160"/>
    <w:p w:rsidR="00253160" w:rsidRDefault="00253160" w:rsidP="00253160"/>
    <w:p w:rsidR="00253160" w:rsidRDefault="00253160" w:rsidP="00253160"/>
    <w:p w:rsidR="00253160" w:rsidRDefault="00253160" w:rsidP="00253160"/>
    <w:p w:rsidR="00253160" w:rsidRDefault="00253160" w:rsidP="00253160"/>
    <w:p w:rsidR="00253160" w:rsidRDefault="00253160" w:rsidP="00253160"/>
    <w:p w:rsidR="00253160" w:rsidRDefault="00253160" w:rsidP="00253160"/>
    <w:p w:rsidR="00965DAC" w:rsidRDefault="00965DAC" w:rsidP="00253160"/>
    <w:p w:rsidR="00965DAC" w:rsidRDefault="00965DAC" w:rsidP="00253160"/>
    <w:p w:rsidR="00965DAC" w:rsidRDefault="00965DAC" w:rsidP="00253160"/>
    <w:p w:rsidR="00965DAC" w:rsidRDefault="00965DAC" w:rsidP="00253160"/>
    <w:p w:rsidR="00965DAC" w:rsidRDefault="00965DAC" w:rsidP="00253160"/>
    <w:p w:rsidR="00965DAC" w:rsidRDefault="00965DAC" w:rsidP="00253160"/>
    <w:p w:rsidR="00965DAC" w:rsidRDefault="00965DAC" w:rsidP="00253160"/>
    <w:p w:rsidR="00965DAC" w:rsidRDefault="00965DAC" w:rsidP="00253160"/>
    <w:p w:rsidR="00965DAC" w:rsidRDefault="00965DAC" w:rsidP="00253160"/>
    <w:p w:rsidR="00965DAC" w:rsidRDefault="00965DAC" w:rsidP="00253160"/>
    <w:p w:rsidR="00965DAC" w:rsidRDefault="00965DAC" w:rsidP="00253160"/>
    <w:p w:rsidR="00965DAC" w:rsidRDefault="00965DAC" w:rsidP="00253160"/>
    <w:p w:rsidR="00965DAC" w:rsidRDefault="00965DAC" w:rsidP="00253160"/>
    <w:p w:rsidR="00965DAC" w:rsidRDefault="00965DAC" w:rsidP="00253160"/>
    <w:p w:rsidR="00965DAC" w:rsidRDefault="00965DAC" w:rsidP="00253160"/>
    <w:p w:rsidR="00965DAC" w:rsidRDefault="00965DAC" w:rsidP="00253160"/>
    <w:p w:rsidR="00965DAC" w:rsidRDefault="00965DAC" w:rsidP="00253160"/>
    <w:p w:rsidR="00253160" w:rsidRDefault="00253160" w:rsidP="00253160">
      <w:pPr>
        <w:pStyle w:val="NoSpacing"/>
      </w:pPr>
      <w:r>
        <w:t>(c)</w:t>
      </w:r>
      <w:r>
        <w:tab/>
        <w:t xml:space="preserve">The complex number </w:t>
      </w:r>
      <w:r w:rsidRPr="002151E8">
        <w:rPr>
          <w:position w:val="-4"/>
        </w:rPr>
        <w:object w:dxaOrig="200" w:dyaOrig="200">
          <v:shape id="_x0000_i1031" type="#_x0000_t75" style="width:9.75pt;height:9.75pt" o:ole="">
            <v:imagedata r:id="rId20" o:title=""/>
          </v:shape>
          <o:OLEObject Type="Embed" ProgID="Equation.DSMT4" ShapeID="_x0000_i1031" DrawAspect="Content" ObjectID="_1518928813" r:id="rId21"/>
        </w:object>
      </w:r>
      <w:r>
        <w:t>is given such that</w:t>
      </w:r>
      <w:r w:rsidR="003E6EFB">
        <w:t xml:space="preserve">  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-1-i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  <m:r>
              <w:rPr>
                <w:rFonts w:ascii="Cambria Math" w:hAnsi="Cambria Math"/>
                <w:sz w:val="28"/>
                <w:szCs w:val="28"/>
              </w:rPr>
              <m:t>i</m:t>
            </m:r>
          </m:den>
        </m:f>
      </m:oMath>
      <w:r>
        <w:t>.</w:t>
      </w:r>
    </w:p>
    <w:p w:rsidR="00253160" w:rsidRPr="00C666F6" w:rsidRDefault="00253160" w:rsidP="00253160">
      <w:pPr>
        <w:pStyle w:val="NoSpacing"/>
        <w:ind w:left="360" w:firstLine="360"/>
      </w:pPr>
      <w:r>
        <w:t xml:space="preserve">Find </w:t>
      </w:r>
      <m:oMath>
        <m:r>
          <w:rPr>
            <w:rFonts w:ascii="Cambria Math" w:hAnsi="Cambria Math"/>
            <w:sz w:val="24"/>
            <w:szCs w:val="24"/>
          </w:rPr>
          <m:t>z</m:t>
        </m:r>
      </m:oMath>
      <w:r w:rsidR="003E6EFB">
        <w:t xml:space="preserve"> </w:t>
      </w:r>
      <m:oMath>
        <m:r>
          <w:rPr>
            <w:rFonts w:ascii="Cambria Math" w:hAnsi="Cambria Math"/>
          </w:rPr>
          <m:t xml:space="preserve">and, </m:t>
        </m:r>
      </m:oMath>
      <w:r w:rsidR="003E6EFB"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</m:acc>
          </m:den>
        </m:f>
      </m:oMath>
      <w:r w:rsidR="003E6EFB">
        <w:t xml:space="preserve">   </w:t>
      </w:r>
      <w:r w:rsidRPr="00D77CA9">
        <w:t xml:space="preserve"> </w:t>
      </w:r>
      <w:r>
        <w:t xml:space="preserve"> and hence state a relationship between</w:t>
      </w:r>
      <w:r w:rsidR="00085F61">
        <w:t xml:space="preserve"> them.</w:t>
      </w:r>
      <w:r>
        <w:tab/>
      </w:r>
      <w:r>
        <w:tab/>
        <w:t>(3)</w:t>
      </w:r>
    </w:p>
    <w:p w:rsidR="00253160" w:rsidRDefault="00253160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>
      <w:bookmarkStart w:id="0" w:name="_GoBack"/>
      <w:bookmarkEnd w:id="0"/>
    </w:p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p w:rsidR="00965DAC" w:rsidRDefault="00965DAC"/>
    <w:sectPr w:rsidR="00965DA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4D73E2B"/>
    <w:multiLevelType w:val="hybridMultilevel"/>
    <w:tmpl w:val="84F2D658"/>
    <w:lvl w:ilvl="0" w:tplc="606A453C">
      <w:start w:val="9"/>
      <w:numFmt w:val="lowerLetter"/>
      <w:lvlText w:val="(%1)"/>
      <w:lvlJc w:val="left"/>
      <w:pPr>
        <w:ind w:left="18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3F543398"/>
    <w:multiLevelType w:val="hybridMultilevel"/>
    <w:tmpl w:val="8404F0BE"/>
    <w:lvl w:ilvl="0" w:tplc="94CA852C">
      <w:start w:val="2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2CFF"/>
    <w:rsid w:val="00085F61"/>
    <w:rsid w:val="000E2CFF"/>
    <w:rsid w:val="00253160"/>
    <w:rsid w:val="00296DB6"/>
    <w:rsid w:val="003E015D"/>
    <w:rsid w:val="003E6EFB"/>
    <w:rsid w:val="004E6C67"/>
    <w:rsid w:val="00715954"/>
    <w:rsid w:val="00965DAC"/>
    <w:rsid w:val="00A24F6E"/>
    <w:rsid w:val="00A56F90"/>
    <w:rsid w:val="00B45BA1"/>
    <w:rsid w:val="00F834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5:docId w15:val="{9EF530F9-8353-4F93-B19D-A6BAA952F6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E2CFF"/>
    <w:pPr>
      <w:spacing w:after="0" w:line="240" w:lineRule="auto"/>
    </w:pPr>
    <w:rPr>
      <w:rFonts w:eastAsia="Times New Roman"/>
    </w:rPr>
  </w:style>
  <w:style w:type="paragraph" w:styleId="Heading1">
    <w:name w:val="heading 1"/>
    <w:basedOn w:val="Normal"/>
    <w:link w:val="Heading1Char"/>
    <w:uiPriority w:val="9"/>
    <w:qFormat/>
    <w:rsid w:val="00F834E1"/>
    <w:pPr>
      <w:spacing w:before="100" w:beforeAutospacing="1" w:after="100" w:afterAutospacing="1"/>
      <w:outlineLvl w:val="0"/>
    </w:pPr>
    <w:rPr>
      <w:b/>
      <w:bCs/>
      <w:i/>
      <w:kern w:val="36"/>
      <w:sz w:val="48"/>
      <w:szCs w:val="48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834E1"/>
    <w:rPr>
      <w:rFonts w:eastAsia="Times New Roman"/>
      <w:b/>
      <w:bCs/>
      <w:i/>
      <w:kern w:val="36"/>
      <w:sz w:val="48"/>
      <w:szCs w:val="48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2CF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2CFF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E2CFF"/>
    <w:rPr>
      <w:color w:val="808080"/>
    </w:rPr>
  </w:style>
  <w:style w:type="paragraph" w:customStyle="1" w:styleId="PartA">
    <w:name w:val="PartA"/>
    <w:basedOn w:val="Normal"/>
    <w:rsid w:val="000E2CFF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styleId="NoSpacing">
    <w:name w:val="No Spacing"/>
    <w:uiPriority w:val="1"/>
    <w:qFormat/>
    <w:rsid w:val="00253160"/>
    <w:pPr>
      <w:spacing w:after="0" w:line="240" w:lineRule="auto"/>
    </w:pPr>
    <w:rPr>
      <w:rFonts w:asciiTheme="minorHAnsi" w:eastAsiaTheme="minorEastAsia" w:hAnsiTheme="minorHAnsi" w:cstheme="minorBidi"/>
      <w:sz w:val="22"/>
      <w:szCs w:val="22"/>
      <w:lang w:eastAsia="en-AU"/>
    </w:rPr>
  </w:style>
  <w:style w:type="paragraph" w:styleId="ListParagraph">
    <w:name w:val="List Paragraph"/>
    <w:basedOn w:val="Normal"/>
    <w:uiPriority w:val="34"/>
    <w:qFormat/>
    <w:rsid w:val="00253160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7</Pages>
  <Words>298</Words>
  <Characters>1701</Characters>
  <Application>Microsoft Office Word</Application>
  <DocSecurity>4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GOP</dc:creator>
  <cp:lastModifiedBy>Hagop Boyadjian</cp:lastModifiedBy>
  <cp:revision>2</cp:revision>
  <cp:lastPrinted>2016-03-07T23:36:00Z</cp:lastPrinted>
  <dcterms:created xsi:type="dcterms:W3CDTF">2016-03-07T23:54:00Z</dcterms:created>
  <dcterms:modified xsi:type="dcterms:W3CDTF">2016-03-07T23:54:00Z</dcterms:modified>
</cp:coreProperties>
</file>